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34034" w:rsidRDefault="00134034" w:rsidP="00134034">
      <w:pPr>
        <w:jc w:val="center"/>
        <w:rPr>
          <w:sz w:val="32"/>
          <w:szCs w:val="32"/>
        </w:rPr>
      </w:pPr>
      <w:r>
        <w:rPr>
          <w:sz w:val="32"/>
          <w:szCs w:val="32"/>
        </w:rPr>
        <w:t>STUDY GUIDE</w:t>
      </w:r>
    </w:p>
    <w:p w:rsidR="00134034" w:rsidRPr="00134034" w:rsidRDefault="00134034" w:rsidP="00134034">
      <w:pPr>
        <w:jc w:val="center"/>
        <w:rPr>
          <w:sz w:val="32"/>
          <w:szCs w:val="32"/>
        </w:rPr>
      </w:pPr>
    </w:p>
    <w:p w:rsidR="00134034" w:rsidRDefault="00134034" w:rsidP="00134034">
      <w:r>
        <w:t>1)  Graph the linear equation by finding and plotting the intercepts.  Show all work and write each intercept as an ordered pair.  You may draw your graph on the grid below or create your own graph.</w:t>
      </w:r>
    </w:p>
    <w:p w:rsidR="00134034" w:rsidRDefault="00134034" w:rsidP="00134034"/>
    <w:p w:rsidR="00134034" w:rsidRDefault="00134034" w:rsidP="00134034">
      <w:r w:rsidRPr="003C3ED5">
        <w:rPr>
          <w:sz w:val="28"/>
          <w:szCs w:val="28"/>
        </w:rPr>
        <w:t>4</w:t>
      </w:r>
      <w:r w:rsidRPr="003C3ED5">
        <w:rPr>
          <w:i/>
          <w:sz w:val="28"/>
          <w:szCs w:val="28"/>
        </w:rPr>
        <w:t>x</w:t>
      </w:r>
      <w:r w:rsidRPr="003C3ED5">
        <w:rPr>
          <w:sz w:val="28"/>
          <w:szCs w:val="28"/>
        </w:rPr>
        <w:t xml:space="preserve"> – 5</w:t>
      </w:r>
      <w:r w:rsidRPr="003C3ED5">
        <w:rPr>
          <w:i/>
          <w:sz w:val="28"/>
          <w:szCs w:val="28"/>
        </w:rPr>
        <w:t xml:space="preserve">y </w:t>
      </w:r>
      <w:r w:rsidRPr="003C3ED5">
        <w:rPr>
          <w:sz w:val="28"/>
          <w:szCs w:val="28"/>
        </w:rPr>
        <w:t>= -20</w:t>
      </w:r>
    </w:p>
    <w:p w:rsidR="00134034" w:rsidRDefault="00134034" w:rsidP="00134034"/>
    <w:p w:rsidR="00134034" w:rsidRDefault="00134034" w:rsidP="00134034">
      <w:proofErr w:type="gramStart"/>
      <w:r>
        <w:t>x-intercept</w:t>
      </w:r>
      <w:proofErr w:type="gramEnd"/>
      <w:r>
        <w:t xml:space="preserve"> = </w:t>
      </w:r>
    </w:p>
    <w:p w:rsidR="00134034" w:rsidRDefault="00134034" w:rsidP="00134034"/>
    <w:p w:rsidR="00134034" w:rsidRDefault="00134034" w:rsidP="00134034">
      <w:proofErr w:type="gramStart"/>
      <w:r>
        <w:t>y-intercept</w:t>
      </w:r>
      <w:proofErr w:type="gramEnd"/>
      <w:r>
        <w:t xml:space="preserve"> = </w:t>
      </w:r>
    </w:p>
    <w:p w:rsidR="00134034" w:rsidRDefault="00134034" w:rsidP="00134034"/>
    <w:p w:rsidR="00134034" w:rsidRDefault="00134034" w:rsidP="00134034"/>
    <w:p w:rsidR="00134034" w:rsidRDefault="00134034" w:rsidP="00134034"/>
    <w:p w:rsidR="00134034" w:rsidRDefault="00134034" w:rsidP="00134034">
      <w:r w:rsidRPr="00134034">
        <w:drawing>
          <wp:inline distT="0" distB="0" distL="0" distR="0">
            <wp:extent cx="4756012" cy="43891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1207" cy="4393914"/>
                    </a:xfrm>
                    <a:prstGeom prst="rect">
                      <a:avLst/>
                    </a:prstGeom>
                    <a:noFill/>
                    <a:ln>
                      <a:noFill/>
                    </a:ln>
                  </pic:spPr>
                </pic:pic>
              </a:graphicData>
            </a:graphic>
          </wp:inline>
        </w:drawing>
      </w:r>
    </w:p>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r>
        <w:t xml:space="preserve">2)  Given the line with the equation </w:t>
      </w:r>
      <w:r w:rsidRPr="007B27AF">
        <w:rPr>
          <w:i/>
        </w:rPr>
        <w:t>x</w:t>
      </w:r>
      <w:r>
        <w:t xml:space="preserve"> = 4:</w:t>
      </w:r>
    </w:p>
    <w:p w:rsidR="00134034" w:rsidRDefault="00134034" w:rsidP="00134034"/>
    <w:p w:rsidR="00134034" w:rsidRDefault="00134034" w:rsidP="00134034">
      <w:r>
        <w:t>a)  Find at least three ordered pairs that satisfy the equation.</w:t>
      </w:r>
    </w:p>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r>
        <w:t>b)  Find the slope of the line.</w:t>
      </w:r>
    </w:p>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r>
        <w:t>c)  Graph the line.  You may draw your graph on the grid below or create your own graph.</w:t>
      </w:r>
    </w:p>
    <w:p w:rsidR="00134034" w:rsidRDefault="00134034" w:rsidP="00134034"/>
    <w:p w:rsidR="002D7396" w:rsidRDefault="00134034">
      <w:r w:rsidRPr="00134034">
        <w:drawing>
          <wp:inline distT="0" distB="0" distL="0" distR="0">
            <wp:extent cx="4756012" cy="43891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1207" cy="4393914"/>
                    </a:xfrm>
                    <a:prstGeom prst="rect">
                      <a:avLst/>
                    </a:prstGeom>
                    <a:noFill/>
                    <a:ln>
                      <a:noFill/>
                    </a:ln>
                  </pic:spPr>
                </pic:pic>
              </a:graphicData>
            </a:graphic>
          </wp:inline>
        </w:drawing>
      </w:r>
    </w:p>
    <w:p w:rsidR="00134034" w:rsidRDefault="00134034"/>
    <w:p w:rsidR="00134034" w:rsidRDefault="00134034"/>
    <w:p w:rsidR="00134034" w:rsidRDefault="00134034"/>
    <w:p w:rsidR="00134034" w:rsidRDefault="00134034"/>
    <w:p w:rsidR="00134034" w:rsidRDefault="00134034"/>
    <w:p w:rsidR="00134034" w:rsidRDefault="00134034" w:rsidP="00134034">
      <w:r>
        <w:t xml:space="preserve">3)   Given the line with the equation </w:t>
      </w:r>
      <w:r w:rsidRPr="00D21A95">
        <w:rPr>
          <w:i/>
        </w:rPr>
        <w:t>y</w:t>
      </w:r>
      <w:r>
        <w:t xml:space="preserve"> = -2:</w:t>
      </w:r>
    </w:p>
    <w:p w:rsidR="00134034" w:rsidRDefault="00134034" w:rsidP="00134034"/>
    <w:p w:rsidR="00134034" w:rsidRDefault="00134034" w:rsidP="00134034">
      <w:r>
        <w:t>a)  Find at least three ordered pairs that satisfy the equation.</w:t>
      </w:r>
    </w:p>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r>
        <w:t>b)  Find the slope of the line.</w:t>
      </w:r>
    </w:p>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r>
        <w:t>c)  Graph the line.  You may draw your graph on the grid below or create your own graph.</w:t>
      </w:r>
    </w:p>
    <w:p w:rsidR="00134034" w:rsidRDefault="00134034" w:rsidP="00134034"/>
    <w:p w:rsidR="00134034" w:rsidRDefault="00134034" w:rsidP="00134034">
      <w:r w:rsidRPr="00134034">
        <w:drawing>
          <wp:inline distT="0" distB="0" distL="0" distR="0">
            <wp:extent cx="4756012" cy="43891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1207" cy="4393914"/>
                    </a:xfrm>
                    <a:prstGeom prst="rect">
                      <a:avLst/>
                    </a:prstGeom>
                    <a:noFill/>
                    <a:ln>
                      <a:noFill/>
                    </a:ln>
                  </pic:spPr>
                </pic:pic>
              </a:graphicData>
            </a:graphic>
          </wp:inline>
        </w:drawing>
      </w:r>
    </w:p>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r>
        <w:t>4)  Given the line with equation -3</w:t>
      </w:r>
      <w:r w:rsidRPr="00447BB1">
        <w:rPr>
          <w:i/>
        </w:rPr>
        <w:t>x</w:t>
      </w:r>
      <w:r>
        <w:t xml:space="preserve"> + 4</w:t>
      </w:r>
      <w:r w:rsidRPr="00447BB1">
        <w:rPr>
          <w:i/>
        </w:rPr>
        <w:t>y</w:t>
      </w:r>
      <w:r>
        <w:t xml:space="preserve"> = 12:</w:t>
      </w:r>
    </w:p>
    <w:p w:rsidR="00134034" w:rsidRDefault="00134034" w:rsidP="00134034"/>
    <w:p w:rsidR="00134034" w:rsidRDefault="00134034" w:rsidP="00134034">
      <w:r>
        <w:t>a) Write the equation in slope-intercept form.</w:t>
      </w:r>
    </w:p>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r>
        <w:t>b)  State the slope of the line.</w:t>
      </w:r>
    </w:p>
    <w:p w:rsidR="00134034" w:rsidRDefault="00134034" w:rsidP="00134034"/>
    <w:p w:rsidR="00134034" w:rsidRDefault="00134034" w:rsidP="00134034"/>
    <w:p w:rsidR="00134034" w:rsidRDefault="00134034" w:rsidP="00134034"/>
    <w:p w:rsidR="00134034" w:rsidRDefault="00134034" w:rsidP="00134034">
      <w:r>
        <w:t>c)  State the y-intercept of the line as an ordered pair.</w:t>
      </w:r>
    </w:p>
    <w:p w:rsidR="00134034" w:rsidRDefault="00134034" w:rsidP="00134034"/>
    <w:p w:rsidR="00134034" w:rsidRDefault="00134034" w:rsidP="00134034"/>
    <w:p w:rsidR="00134034" w:rsidRDefault="00134034" w:rsidP="00134034"/>
    <w:p w:rsidR="00134034" w:rsidRDefault="00134034" w:rsidP="00134034">
      <w:r>
        <w:t>d)  Use slope-intercept form to graph the line.  You may draw your graph on the grid below or create your own graph.</w:t>
      </w:r>
    </w:p>
    <w:p w:rsidR="00134034" w:rsidRDefault="00134034" w:rsidP="00134034"/>
    <w:p w:rsidR="00134034" w:rsidRDefault="00134034">
      <w:r w:rsidRPr="00134034">
        <w:drawing>
          <wp:inline distT="0" distB="0" distL="0" distR="0">
            <wp:extent cx="4756012" cy="43891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1207" cy="4393914"/>
                    </a:xfrm>
                    <a:prstGeom prst="rect">
                      <a:avLst/>
                    </a:prstGeom>
                    <a:noFill/>
                    <a:ln>
                      <a:noFill/>
                    </a:ln>
                  </pic:spPr>
                </pic:pic>
              </a:graphicData>
            </a:graphic>
          </wp:inline>
        </w:drawing>
      </w:r>
    </w:p>
    <w:p w:rsidR="00134034" w:rsidRDefault="00134034"/>
    <w:p w:rsidR="00134034" w:rsidRDefault="00134034"/>
    <w:p w:rsidR="00134034" w:rsidRDefault="00134034" w:rsidP="00134034">
      <w:r>
        <w:t>5)</w:t>
      </w:r>
      <w:r w:rsidRPr="00B1517D">
        <w:t xml:space="preserve"> </w:t>
      </w:r>
      <w:r>
        <w:t xml:space="preserve"> Find the slope of the line through the points (5, -7) and (-2, 6).</w:t>
      </w:r>
    </w:p>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Pr="00B47370" w:rsidRDefault="00134034" w:rsidP="00134034">
      <w:pPr>
        <w:rPr>
          <w:b/>
          <w:color w:val="0033CC"/>
          <w:sz w:val="28"/>
          <w:szCs w:val="28"/>
        </w:rPr>
      </w:pPr>
      <w:r>
        <w:t>6) Write in point-slope form,</w:t>
      </w:r>
      <w:r w:rsidRPr="00053963">
        <w:rPr>
          <w:position w:val="-14"/>
        </w:rPr>
        <w:object w:dxaOrig="17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9.5pt" o:ole="">
            <v:imagedata r:id="rId5" o:title=""/>
          </v:shape>
          <o:OLEObject Type="Embed" ProgID="Equation.DSMT4" ShapeID="_x0000_i1025" DrawAspect="Content" ObjectID="_1519552403" r:id="rId6"/>
        </w:object>
      </w:r>
      <w:proofErr w:type="gramStart"/>
      <w:r>
        <w:t>,</w:t>
      </w:r>
      <w:proofErr w:type="gramEnd"/>
      <w:r>
        <w:t xml:space="preserve"> the equation of the line through the two points given in #5.</w:t>
      </w:r>
    </w:p>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r>
        <w:t xml:space="preserve">7)  Convert the equation that you wrote in #6 to slope-intercept </w:t>
      </w:r>
      <w:proofErr w:type="gramStart"/>
      <w:r>
        <w:t>form,</w:t>
      </w:r>
      <w:r w:rsidRPr="00053963">
        <w:rPr>
          <w:position w:val="-10"/>
        </w:rPr>
        <w:object w:dxaOrig="1060" w:dyaOrig="320">
          <v:shape id="_x0000_i1026" type="#_x0000_t75" style="width:52.5pt;height:16.5pt" o:ole="">
            <v:imagedata r:id="rId7" o:title=""/>
          </v:shape>
          <o:OLEObject Type="Embed" ProgID="Equation.DSMT4" ShapeID="_x0000_i1026" DrawAspect="Content" ObjectID="_1519552404" r:id="rId8"/>
        </w:object>
      </w:r>
      <w:r>
        <w:t>.</w:t>
      </w:r>
      <w:proofErr w:type="gramEnd"/>
    </w:p>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r>
        <w:t>8)  Convert the equation that you wrote in #6 to standard form,</w:t>
      </w:r>
      <w:r w:rsidRPr="00053963">
        <w:rPr>
          <w:position w:val="-10"/>
        </w:rPr>
        <w:object w:dxaOrig="1240" w:dyaOrig="320">
          <v:shape id="_x0000_i1027" type="#_x0000_t75" style="width:61.5pt;height:16.5pt" o:ole="">
            <v:imagedata r:id="rId9" o:title=""/>
          </v:shape>
          <o:OLEObject Type="Embed" ProgID="Equation.DSMT4" ShapeID="_x0000_i1027" DrawAspect="Content" ObjectID="_1519552405" r:id="rId10"/>
        </w:object>
      </w:r>
      <w:proofErr w:type="gramStart"/>
      <w:r>
        <w:t>,</w:t>
      </w:r>
      <w:proofErr w:type="gramEnd"/>
      <w:r>
        <w:t xml:space="preserve"> where A, B, and C are integers and A &gt; 0.</w:t>
      </w:r>
    </w:p>
    <w:p w:rsidR="00134034" w:rsidRDefault="00134034" w:rsidP="00134034">
      <w:pPr>
        <w:tabs>
          <w:tab w:val="left" w:pos="1056"/>
        </w:tabs>
      </w:pPr>
    </w:p>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r>
        <w:t>9)  Given a line with equation -5x + y = -6.  Write an equation in point-slope form of the line perpendicular to the given line through the point (-1, 2).</w:t>
      </w:r>
    </w:p>
    <w:p w:rsidR="00134034" w:rsidRDefault="00134034" w:rsidP="00134034"/>
    <w:p w:rsidR="00134034" w:rsidRDefault="00134034" w:rsidP="00134034">
      <w:pPr>
        <w:ind w:firstLine="720"/>
      </w:pPr>
    </w:p>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r>
        <w:t xml:space="preserve">10)  The manager at a local Best Buy store kept track of daily sales of the </w:t>
      </w:r>
      <w:proofErr w:type="spellStart"/>
      <w:r>
        <w:t>iPhone</w:t>
      </w:r>
      <w:proofErr w:type="spellEnd"/>
      <w:r>
        <w:t xml:space="preserve"> 6 when it was first introduced.  He noticed that sales were very high at first, but showed a steady decrease.  For example, on day 5 after the phones first went on sale, the store sold 239 </w:t>
      </w:r>
      <w:proofErr w:type="spellStart"/>
      <w:r>
        <w:t>iPhone</w:t>
      </w:r>
      <w:proofErr w:type="spellEnd"/>
      <w:r>
        <w:t xml:space="preserve"> 6’s, but on day 10 after the phones first went on sale, the store sold only 164 </w:t>
      </w:r>
      <w:proofErr w:type="spellStart"/>
      <w:r>
        <w:t>iPhone</w:t>
      </w:r>
      <w:proofErr w:type="spellEnd"/>
      <w:r>
        <w:t xml:space="preserve"> 6’s.  Assume that the relationship between number of days since the phone became available and number sold is linear and, let </w:t>
      </w:r>
      <w:r w:rsidRPr="00A078CD">
        <w:rPr>
          <w:i/>
        </w:rPr>
        <w:t>x</w:t>
      </w:r>
      <w:r>
        <w:t xml:space="preserve"> = the number of days since the phone was released and </w:t>
      </w:r>
      <w:r w:rsidRPr="00A078CD">
        <w:rPr>
          <w:i/>
        </w:rPr>
        <w:t>y</w:t>
      </w:r>
      <w:r>
        <w:t xml:space="preserve"> = number of phones sold at this Best Buy store.</w:t>
      </w:r>
    </w:p>
    <w:p w:rsidR="00134034" w:rsidRDefault="00134034" w:rsidP="00134034"/>
    <w:p w:rsidR="00134034" w:rsidRDefault="00134034" w:rsidP="00134034"/>
    <w:p w:rsidR="00134034" w:rsidRDefault="00134034" w:rsidP="00134034">
      <w:r>
        <w:t>a) Write two ordered pairs to represent the sales on the days described.</w:t>
      </w:r>
      <w:bookmarkStart w:id="0" w:name="_GoBack"/>
    </w:p>
    <w:bookmarkEnd w:id="0"/>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r>
        <w:t>b)  Find the slope of the line through those ordered pairs.</w:t>
      </w:r>
    </w:p>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r>
        <w:t>c)  Write an equation in point-slope form of the line.</w:t>
      </w:r>
    </w:p>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r>
        <w:t>d)  Convert the equation to slope-intercept form.</w:t>
      </w:r>
    </w:p>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p w:rsidR="00134034" w:rsidRDefault="00134034" w:rsidP="00134034">
      <w:r>
        <w:t>e)  Explain what the slope and the y-intercept mean in the context of this problem.</w:t>
      </w:r>
    </w:p>
    <w:p w:rsidR="00134034" w:rsidRDefault="00134034" w:rsidP="00134034"/>
    <w:p w:rsidR="00134034" w:rsidRDefault="00134034"/>
    <w:sectPr w:rsidR="00134034" w:rsidSect="002D7396">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E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134034"/>
    <w:rsid w:val="00134034"/>
    <w:rsid w:val="002D739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403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34034"/>
    <w:rPr>
      <w:rFonts w:ascii="Tahoma" w:hAnsi="Tahoma" w:cs="Tahoma"/>
      <w:sz w:val="16"/>
      <w:szCs w:val="16"/>
    </w:rPr>
  </w:style>
  <w:style w:type="character" w:customStyle="1" w:styleId="BalloonTextChar">
    <w:name w:val="Balloon Text Char"/>
    <w:basedOn w:val="DefaultParagraphFont"/>
    <w:link w:val="BalloonText"/>
    <w:uiPriority w:val="99"/>
    <w:semiHidden/>
    <w:rsid w:val="00134034"/>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webSettings" Target="webSettings.xml"/><Relationship Id="rId7" Type="http://schemas.openxmlformats.org/officeDocument/2006/relationships/image" Target="media/image3.wmf"/><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2.wmf"/><Relationship Id="rId10" Type="http://schemas.openxmlformats.org/officeDocument/2006/relationships/oleObject" Target="embeddings/oleObject3.bin"/><Relationship Id="rId4" Type="http://schemas.openxmlformats.org/officeDocument/2006/relationships/image" Target="media/image1.emf"/><Relationship Id="rId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6</Pages>
  <Words>395</Words>
  <Characters>2257</Characters>
  <Application>Microsoft Office Word</Application>
  <DocSecurity>0</DocSecurity>
  <Lines>18</Lines>
  <Paragraphs>5</Paragraphs>
  <ScaleCrop>false</ScaleCrop>
  <Company>Hewlett-Packard Company</Company>
  <LinksUpToDate>false</LinksUpToDate>
  <CharactersWithSpaces>26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y</dc:creator>
  <cp:lastModifiedBy>Mary</cp:lastModifiedBy>
  <cp:revision>1</cp:revision>
  <dcterms:created xsi:type="dcterms:W3CDTF">2016-03-15T17:03:00Z</dcterms:created>
  <dcterms:modified xsi:type="dcterms:W3CDTF">2016-03-15T17:07:00Z</dcterms:modified>
</cp:coreProperties>
</file>